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Default="00666A04" w:rsidP="00666A04">
      <w:pPr>
        <w:rPr>
          <w:sz w:val="28"/>
          <w:szCs w:val="28"/>
          <w:lang w:val="en-US"/>
        </w:rPr>
      </w:pPr>
    </w:p>
    <w:p w:rsidR="00666A04" w:rsidRDefault="00666A04" w:rsidP="00666A04">
      <w:pPr>
        <w:rPr>
          <w:sz w:val="28"/>
          <w:szCs w:val="28"/>
          <w:lang w:val="en-US"/>
        </w:rPr>
      </w:pPr>
    </w:p>
    <w:p w:rsidR="00666A04" w:rsidRPr="00666A04" w:rsidRDefault="00666A04" w:rsidP="00666A04">
      <w:pPr>
        <w:rPr>
          <w:sz w:val="28"/>
          <w:szCs w:val="28"/>
          <w:lang w:val="en-US"/>
        </w:rPr>
      </w:pPr>
    </w:p>
    <w:p w:rsidR="00666A04" w:rsidRDefault="00666A04" w:rsidP="00666A04">
      <w:pPr>
        <w:rPr>
          <w:sz w:val="28"/>
          <w:szCs w:val="28"/>
        </w:rPr>
      </w:pPr>
    </w:p>
    <w:p w:rsidR="008F35EC" w:rsidRPr="008F35EC" w:rsidRDefault="008F35EC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8F35EC">
      <w:pPr>
        <w:pStyle w:val="1"/>
        <w:spacing w:line="360" w:lineRule="auto"/>
        <w:ind w:firstLine="0"/>
        <w:rPr>
          <w:sz w:val="28"/>
          <w:szCs w:val="28"/>
        </w:rPr>
      </w:pPr>
      <w:r w:rsidRPr="008F35EC">
        <w:rPr>
          <w:sz w:val="28"/>
          <w:szCs w:val="28"/>
        </w:rPr>
        <w:t xml:space="preserve">Лабораторная работа № </w:t>
      </w:r>
      <w:r w:rsidR="00EB054C" w:rsidRPr="008F35EC">
        <w:rPr>
          <w:sz w:val="28"/>
          <w:szCs w:val="28"/>
        </w:rPr>
        <w:t>1</w:t>
      </w:r>
    </w:p>
    <w:p w:rsidR="00666A04" w:rsidRPr="008F35EC" w:rsidRDefault="008F35EC" w:rsidP="008F35EC">
      <w:pPr>
        <w:spacing w:line="360" w:lineRule="auto"/>
        <w:jc w:val="center"/>
        <w:rPr>
          <w:b/>
          <w:sz w:val="28"/>
          <w:szCs w:val="28"/>
        </w:rPr>
      </w:pPr>
      <w:r w:rsidRPr="008F35EC">
        <w:rPr>
          <w:b/>
          <w:sz w:val="28"/>
          <w:szCs w:val="28"/>
        </w:rPr>
        <w:t>по дисциплине «Методы оптимизации»</w:t>
      </w:r>
    </w:p>
    <w:p w:rsidR="00666A04" w:rsidRPr="008F35EC" w:rsidRDefault="008F35EC" w:rsidP="008F35EC">
      <w:pPr>
        <w:pStyle w:val="2"/>
        <w:spacing w:line="360" w:lineRule="auto"/>
      </w:pPr>
      <w:r w:rsidRPr="008F35EC">
        <w:t>на тему «</w:t>
      </w:r>
      <w:r w:rsidR="00EB054C" w:rsidRPr="008F35EC">
        <w:t>МЕТОДЫ ОДНОМЕРНОГО ПОИСКА</w:t>
      </w:r>
      <w:r w:rsidRPr="008F35EC">
        <w:t>»</w:t>
      </w:r>
    </w:p>
    <w:p w:rsidR="00666A04" w:rsidRPr="008F35EC" w:rsidRDefault="00666A04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tbl>
      <w:tblPr>
        <w:tblW w:w="0" w:type="auto"/>
        <w:tblLook w:val="0000"/>
      </w:tblPr>
      <w:tblGrid>
        <w:gridCol w:w="2253"/>
        <w:gridCol w:w="3923"/>
      </w:tblGrid>
      <w:tr w:rsidR="00666A04" w:rsidRPr="00666A04" w:rsidTr="00F724A4">
        <w:trPr>
          <w:trHeight w:val="463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Факультет:</w:t>
            </w:r>
          </w:p>
        </w:tc>
        <w:tc>
          <w:tcPr>
            <w:tcW w:w="3923" w:type="dxa"/>
          </w:tcPr>
          <w:p w:rsidR="00666A04" w:rsidRPr="00666A04" w:rsidRDefault="00666A04" w:rsidP="00D51899">
            <w:pPr>
              <w:ind w:left="-108"/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ПМИ</w:t>
            </w:r>
          </w:p>
        </w:tc>
      </w:tr>
      <w:tr w:rsidR="00666A04" w:rsidRPr="00666A04" w:rsidTr="00F724A4">
        <w:trPr>
          <w:trHeight w:val="110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Группа:</w:t>
            </w:r>
          </w:p>
        </w:tc>
        <w:tc>
          <w:tcPr>
            <w:tcW w:w="3923" w:type="dxa"/>
          </w:tcPr>
          <w:p w:rsidR="00666A04" w:rsidRPr="00112D14" w:rsidRDefault="00666A04" w:rsidP="00112D14">
            <w:pPr>
              <w:ind w:left="-108"/>
              <w:rPr>
                <w:bCs/>
                <w:sz w:val="28"/>
                <w:szCs w:val="28"/>
                <w:lang w:val="en-US"/>
              </w:rPr>
            </w:pPr>
            <w:r w:rsidRPr="00666A04">
              <w:rPr>
                <w:bCs/>
                <w:sz w:val="28"/>
                <w:szCs w:val="28"/>
              </w:rPr>
              <w:t>ПМ-</w:t>
            </w:r>
            <w:r w:rsidR="00112D14">
              <w:rPr>
                <w:bCs/>
                <w:sz w:val="28"/>
                <w:szCs w:val="28"/>
                <w:lang w:val="en-US"/>
              </w:rPr>
              <w:t>43</w:t>
            </w:r>
          </w:p>
        </w:tc>
      </w:tr>
      <w:tr w:rsidR="00666A04" w:rsidRPr="00666A04" w:rsidTr="00F724A4">
        <w:trPr>
          <w:trHeight w:val="730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Студенты:</w:t>
            </w:r>
          </w:p>
        </w:tc>
        <w:tc>
          <w:tcPr>
            <w:tcW w:w="3923" w:type="dxa"/>
          </w:tcPr>
          <w:p w:rsidR="00666A04" w:rsidRPr="008F35EC" w:rsidRDefault="008F35EC" w:rsidP="00D51899">
            <w:pPr>
              <w:ind w:left="-108"/>
              <w:rPr>
                <w:bCs/>
                <w:sz w:val="28"/>
                <w:szCs w:val="28"/>
              </w:rPr>
            </w:pPr>
            <w:r w:rsidRPr="008F35EC">
              <w:rPr>
                <w:bCs/>
                <w:sz w:val="28"/>
                <w:szCs w:val="28"/>
              </w:rPr>
              <w:t>Иост А.В.</w:t>
            </w:r>
          </w:p>
          <w:p w:rsidR="00666A04" w:rsidRPr="00666A04" w:rsidRDefault="008F35EC" w:rsidP="00D51899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ошкина А.Д.</w:t>
            </w:r>
          </w:p>
        </w:tc>
      </w:tr>
      <w:tr w:rsidR="00666A04" w:rsidRPr="00666A04" w:rsidTr="00F724A4">
        <w:trPr>
          <w:trHeight w:val="451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  <w:lang w:val="en-US"/>
              </w:rPr>
            </w:pPr>
            <w:r w:rsidRPr="00666A04">
              <w:rPr>
                <w:bCs/>
                <w:sz w:val="28"/>
                <w:szCs w:val="28"/>
              </w:rPr>
              <w:t>Преподаватели:</w:t>
            </w:r>
          </w:p>
        </w:tc>
        <w:tc>
          <w:tcPr>
            <w:tcW w:w="3923" w:type="dxa"/>
          </w:tcPr>
          <w:p w:rsidR="00666A04" w:rsidRPr="00666A04" w:rsidRDefault="00EB054C" w:rsidP="00D51899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имитова</w:t>
            </w:r>
            <w:r w:rsidR="00666A04" w:rsidRPr="00666A04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666A04" w:rsidRPr="00666A04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В</w:t>
            </w:r>
          </w:p>
          <w:p w:rsidR="00687B8F" w:rsidRPr="00666A04" w:rsidRDefault="00687B8F" w:rsidP="00687B8F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арманов В.С.</w:t>
            </w:r>
          </w:p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</w:p>
        </w:tc>
      </w:tr>
    </w:tbl>
    <w:p w:rsidR="00666A04" w:rsidRPr="00EB054C" w:rsidRDefault="00666A04" w:rsidP="00666A04">
      <w:pPr>
        <w:pStyle w:val="ab"/>
        <w:ind w:firstLine="0"/>
        <w:rPr>
          <w:b w:val="0"/>
          <w:szCs w:val="28"/>
        </w:rPr>
      </w:pPr>
    </w:p>
    <w:p w:rsidR="00666A04" w:rsidRPr="00EB054C" w:rsidRDefault="00666A04" w:rsidP="00666A04">
      <w:pPr>
        <w:pStyle w:val="ab"/>
        <w:ind w:firstLine="0"/>
        <w:rPr>
          <w:b w:val="0"/>
          <w:szCs w:val="28"/>
        </w:rPr>
      </w:pPr>
    </w:p>
    <w:p w:rsidR="00392476" w:rsidRPr="00392476" w:rsidRDefault="00392476" w:rsidP="00392476"/>
    <w:p w:rsidR="00392476" w:rsidRPr="00392476" w:rsidRDefault="00392476" w:rsidP="00392476"/>
    <w:p w:rsidR="00231D17" w:rsidRPr="00A77BFA" w:rsidRDefault="00E10B8F" w:rsidP="00392476">
      <w:pPr>
        <w:pStyle w:val="a8"/>
        <w:spacing w:after="0" w:afterAutospacing="0"/>
        <w:rPr>
          <w:b/>
          <w:bCs/>
        </w:rPr>
      </w:pPr>
      <w:r w:rsidRPr="00A77BFA">
        <w:rPr>
          <w:b/>
        </w:rPr>
        <w:lastRenderedPageBreak/>
        <w:t>1.</w:t>
      </w:r>
      <w:r w:rsidR="005556DF" w:rsidRPr="00A77BFA">
        <w:rPr>
          <w:b/>
          <w:bCs/>
        </w:rPr>
        <w:t xml:space="preserve"> Цель работы</w:t>
      </w:r>
    </w:p>
    <w:p w:rsidR="00721A3F" w:rsidRPr="00A77BFA" w:rsidRDefault="008F4557" w:rsidP="008F4557">
      <w:r>
        <w:t xml:space="preserve">Ознакомиться с методами одномерного поиска, используемыми в многомерных методах минимизации функций </w:t>
      </w:r>
      <w:proofErr w:type="spellStart"/>
      <w:r>
        <w:rPr>
          <w:rFonts w:ascii="TimesNewRoman,Italic" w:hAnsi="TimesNewRoman,Italic" w:cs="TimesNewRoman,Italic"/>
          <w:i/>
          <w:iCs/>
        </w:rPr>
        <w:t>n</w:t>
      </w:r>
      <w:proofErr w:type="spellEnd"/>
      <w:r>
        <w:rPr>
          <w:rFonts w:ascii="TimesNewRoman,Italic" w:hAnsi="TimesNewRoman,Italic" w:cs="TimesNewRoman,Italic"/>
          <w:i/>
          <w:iCs/>
        </w:rPr>
        <w:t xml:space="preserve"> </w:t>
      </w:r>
      <w:r>
        <w:t>переменных. Сравнить различные алгоритмы по эффективности на тестовых примерах.</w:t>
      </w:r>
    </w:p>
    <w:p w:rsidR="005556DF" w:rsidRPr="00A77BFA" w:rsidRDefault="005556DF" w:rsidP="00392476">
      <w:pPr>
        <w:pStyle w:val="a8"/>
        <w:spacing w:after="0" w:afterAutospacing="0"/>
        <w:rPr>
          <w:b/>
          <w:bCs/>
        </w:rPr>
      </w:pPr>
      <w:r w:rsidRPr="00A77BFA">
        <w:rPr>
          <w:b/>
        </w:rPr>
        <w:t>2.</w:t>
      </w:r>
      <w:r w:rsidRPr="00A77BFA">
        <w:rPr>
          <w:b/>
          <w:bCs/>
        </w:rPr>
        <w:t xml:space="preserve"> </w:t>
      </w:r>
      <w:r w:rsidR="008F4557">
        <w:rPr>
          <w:b/>
          <w:bCs/>
        </w:rPr>
        <w:t>Задания</w:t>
      </w:r>
    </w:p>
    <w:p w:rsidR="008F4557" w:rsidRDefault="008F4557" w:rsidP="008F4557">
      <w:pPr>
        <w:pStyle w:val="a3"/>
        <w:numPr>
          <w:ilvl w:val="0"/>
          <w:numId w:val="9"/>
        </w:numPr>
      </w:pPr>
      <w:r>
        <w:t xml:space="preserve">Реализовать методы дихотомии, золотого сечения и Фибоначчи, исследовать их сходимость и провести сравнение по числу вычислений функции для достижения заданной точности. Построить график зависимости количества вычислений минимизируемой функции от логарифма задаваемой точности </w:t>
      </w:r>
      <w:r w:rsidRPr="008F4557">
        <w:rPr>
          <w:rFonts w:ascii="Symbol" w:hAnsi="Symbol" w:cs="Symbol"/>
        </w:rPr>
        <w:t></w:t>
      </w:r>
      <w:r w:rsidRPr="008F4557">
        <w:rPr>
          <w:rFonts w:ascii="Symbol" w:hAnsi="Symbol" w:cs="Symbol"/>
        </w:rPr>
        <w:t></w:t>
      </w:r>
      <w:r>
        <w:t>.</w:t>
      </w:r>
    </w:p>
    <w:p w:rsidR="00666A04" w:rsidRDefault="008F4557" w:rsidP="008F4557">
      <w:pPr>
        <w:pStyle w:val="a3"/>
        <w:numPr>
          <w:ilvl w:val="0"/>
          <w:numId w:val="9"/>
        </w:numPr>
      </w:pPr>
      <w:r>
        <w:t>Реализовать алгоритм поиска интервала, содержащего минимум функции.</w:t>
      </w:r>
    </w:p>
    <w:p w:rsidR="00A77BFA" w:rsidRDefault="00A77BFA" w:rsidP="007C5FE9"/>
    <w:p w:rsidR="00A77BFA" w:rsidRDefault="008F4557" w:rsidP="007C5FE9">
      <w:r>
        <w:t>Минимизируемая функция</w:t>
      </w:r>
      <w:r w:rsidRPr="008F4557">
        <w:t>:</w:t>
      </w:r>
      <w:r w:rsidR="008F35EC" w:rsidRPr="008F4557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8" o:title=""/>
          </v:shape>
          <o:OLEObject Type="Embed" ProgID="Equation.DSMT4" ShapeID="_x0000_i1025" DrawAspect="Content" ObjectID="_1549102607" r:id="rId9"/>
        </w:object>
      </w:r>
      <w:r w:rsidR="006D353E">
        <w:t>.</w:t>
      </w:r>
    </w:p>
    <w:p w:rsidR="006D353E" w:rsidRDefault="006D353E" w:rsidP="007C5FE9"/>
    <w:p w:rsidR="00666A04" w:rsidRDefault="00392476" w:rsidP="00666A04">
      <w:pPr>
        <w:rPr>
          <w:b/>
        </w:rPr>
      </w:pPr>
      <w:r>
        <w:rPr>
          <w:b/>
        </w:rPr>
        <w:t xml:space="preserve">3. </w:t>
      </w:r>
      <w:r w:rsidR="006D353E">
        <w:rPr>
          <w:b/>
        </w:rPr>
        <w:t>Таблицы и графики</w:t>
      </w:r>
    </w:p>
    <w:p w:rsidR="00E1101C" w:rsidRPr="00A77BFA" w:rsidRDefault="00E1101C" w:rsidP="00666A04">
      <w:pPr>
        <w:rPr>
          <w:b/>
        </w:rPr>
      </w:pPr>
    </w:p>
    <w:tbl>
      <w:tblPr>
        <w:tblW w:w="2332" w:type="dxa"/>
        <w:tblInd w:w="108" w:type="dxa"/>
        <w:tblLook w:val="04A0"/>
      </w:tblPr>
      <w:tblGrid>
        <w:gridCol w:w="1136"/>
        <w:gridCol w:w="1196"/>
      </w:tblGrid>
      <w:tr w:rsidR="006D353E" w:rsidRPr="006D353E" w:rsidTr="006D353E">
        <w:trPr>
          <w:trHeight w:val="300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D353E" w:rsidRPr="006D353E" w:rsidRDefault="006D353E" w:rsidP="006D353E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 w:rsidRPr="006D353E">
              <w:rPr>
                <w:rFonts w:ascii="Calibri" w:hAnsi="Calibri"/>
                <w:color w:val="FFFFFF"/>
                <w:sz w:val="22"/>
                <w:szCs w:val="22"/>
              </w:rPr>
              <w:t>eps=0,0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D353E" w:rsidRPr="006D353E" w:rsidRDefault="006D353E" w:rsidP="006D353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666A04" w:rsidRDefault="00666A04" w:rsidP="007C5FE9"/>
    <w:p w:rsidR="006D353E" w:rsidRDefault="006D353E" w:rsidP="007C5FE9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011964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20556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8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3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423645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221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6896217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9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660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3979303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3179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80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86424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5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3F3302">
      <w:pPr>
        <w:ind w:left="708"/>
      </w:pPr>
    </w:p>
    <w:p w:rsidR="00E1101C" w:rsidRDefault="00E1101C" w:rsidP="00E1101C">
      <w:r>
        <w:t>Метод золотого сечения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80E-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62505A" w:rsidRDefault="0062505A" w:rsidP="00E1101C"/>
    <w:p w:rsidR="00E1101C" w:rsidRDefault="00E1101C" w:rsidP="00E1101C">
      <w:r>
        <w:t>Метод Фибоначч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92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2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8181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929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67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3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48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678200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36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306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467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412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2217602</w:t>
            </w: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B453BE">
              <w:rPr>
                <w:rFonts w:ascii="Calibri" w:hAnsi="Calibri"/>
                <w:color w:val="000000"/>
                <w:sz w:val="22"/>
                <w:szCs w:val="22"/>
              </w:rPr>
              <w:t>0,011905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/>
    <w:tbl>
      <w:tblPr>
        <w:tblW w:w="1120" w:type="dxa"/>
        <w:tblCellMar>
          <w:left w:w="0" w:type="dxa"/>
          <w:right w:w="0" w:type="dxa"/>
        </w:tblCellMar>
        <w:tblLook w:val="04A0"/>
      </w:tblPr>
      <w:tblGrid>
        <w:gridCol w:w="1136"/>
      </w:tblGrid>
      <w:tr w:rsidR="0062505A" w:rsidTr="0062505A">
        <w:trPr>
          <w:trHeight w:val="30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eps=0,001</w:t>
            </w:r>
          </w:p>
        </w:tc>
      </w:tr>
    </w:tbl>
    <w:p w:rsidR="0062505A" w:rsidRDefault="0062505A" w:rsidP="00E1101C"/>
    <w:p w:rsidR="00E1101C" w:rsidRDefault="00E1101C" w:rsidP="00E1101C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011964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20556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8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3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423645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221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6896217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9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660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3979303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3179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80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86424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5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Pr="00C6639F" w:rsidRDefault="00C6639F" w:rsidP="00E1101C">
      <w:pPr>
        <w:rPr>
          <w:lang w:val="en-US"/>
        </w:rPr>
      </w:pPr>
    </w:p>
    <w:p w:rsidR="00E1101C" w:rsidRDefault="00E1101C" w:rsidP="00E1101C">
      <w:r>
        <w:lastRenderedPageBreak/>
        <w:t>Метод золотого сечения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796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/>
    <w:p w:rsidR="00E1101C" w:rsidRDefault="00E1101C" w:rsidP="00E1101C">
      <w:r>
        <w:t>Метод Фибоначч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92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2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8181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929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67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3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48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678200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36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306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467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412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2217602</w:t>
            </w: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56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04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B453BE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Pr="00BA231F" w:rsidRDefault="00BA231F" w:rsidP="00E1101C">
      <w:pPr>
        <w:rPr>
          <w:lang w:val="en-US"/>
        </w:rPr>
      </w:pPr>
    </w:p>
    <w:p w:rsidR="00D34575" w:rsidRDefault="00D34575" w:rsidP="00E1101C"/>
    <w:tbl>
      <w:tblPr>
        <w:tblW w:w="2332" w:type="dxa"/>
        <w:tblInd w:w="108" w:type="dxa"/>
        <w:tblLook w:val="04A0"/>
      </w:tblPr>
      <w:tblGrid>
        <w:gridCol w:w="1361"/>
        <w:gridCol w:w="1196"/>
      </w:tblGrid>
      <w:tr w:rsidR="00D34575" w:rsidRPr="00D34575" w:rsidTr="00D34575">
        <w:trPr>
          <w:trHeight w:val="300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D34575" w:rsidRPr="00D34575" w:rsidRDefault="00D34575" w:rsidP="00D3457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 w:rsidRPr="00D34575">
              <w:rPr>
                <w:rFonts w:ascii="Calibri" w:hAnsi="Calibri"/>
                <w:color w:val="FFFFFF"/>
                <w:sz w:val="22"/>
                <w:szCs w:val="22"/>
              </w:rPr>
              <w:lastRenderedPageBreak/>
              <w:t>eps=0,00</w:t>
            </w:r>
            <w:r w:rsidR="0062505A">
              <w:rPr>
                <w:rFonts w:ascii="Calibri" w:hAnsi="Calibri"/>
                <w:color w:val="FFFFFF"/>
                <w:sz w:val="22"/>
                <w:szCs w:val="22"/>
              </w:rPr>
              <w:t>0</w:t>
            </w:r>
            <w:r w:rsidRPr="00D34575">
              <w:rPr>
                <w:rFonts w:ascii="Calibri" w:hAnsi="Calibri"/>
                <w:color w:val="FFFFFF"/>
                <w:sz w:val="22"/>
                <w:szCs w:val="22"/>
              </w:rPr>
              <w:t>0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4575" w:rsidRPr="00D34575" w:rsidRDefault="00D34575" w:rsidP="00D3457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60012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0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2005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53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2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840239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2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13468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80988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660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5723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364006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49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911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736052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843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49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4005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7503656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843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96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2052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5128912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96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076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0710332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08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588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299991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41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/>
    <w:p w:rsidR="00D34575" w:rsidRDefault="00D34575" w:rsidP="00D34575">
      <w:r>
        <w:t>Метод золотого сечения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3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Pr="00BA231F" w:rsidRDefault="00BA231F" w:rsidP="00D34575">
      <w:pPr>
        <w:rPr>
          <w:lang w:val="en-US"/>
        </w:rPr>
      </w:pPr>
    </w:p>
    <w:p w:rsidR="00D34575" w:rsidRDefault="00D34575" w:rsidP="00D34575">
      <w:r>
        <w:lastRenderedPageBreak/>
        <w:t>Метод Фибоначч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5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44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8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278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7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7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1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70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2575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7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4417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6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2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5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6339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8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8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27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3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543271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95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095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56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34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0076234</w:t>
            </w: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5516E-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B453BE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/>
    <w:tbl>
      <w:tblPr>
        <w:tblW w:w="1120" w:type="dxa"/>
        <w:tblCellMar>
          <w:left w:w="0" w:type="dxa"/>
          <w:right w:w="0" w:type="dxa"/>
        </w:tblCellMar>
        <w:tblLook w:val="04A0"/>
      </w:tblPr>
      <w:tblGrid>
        <w:gridCol w:w="1136"/>
      </w:tblGrid>
      <w:tr w:rsidR="0062505A" w:rsidTr="0062505A">
        <w:trPr>
          <w:trHeight w:val="30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eps=1E-6</w:t>
            </w:r>
          </w:p>
        </w:tc>
      </w:tr>
    </w:tbl>
    <w:p w:rsidR="0062505A" w:rsidRDefault="0062505A" w:rsidP="00D34575"/>
    <w:p w:rsidR="00D34575" w:rsidRDefault="00D34575" w:rsidP="00D34575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60012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0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2005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53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2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840239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2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13468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80988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660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5723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364006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49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911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736052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843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49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4005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7503656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843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96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2052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5128912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96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076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0710332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08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588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299991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19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41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Pr="00BA231F" w:rsidRDefault="0062505A">
            <w:pPr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Default="00BA231F" w:rsidP="00D34575">
      <w:pPr>
        <w:rPr>
          <w:lang w:val="en-US"/>
        </w:rPr>
      </w:pPr>
    </w:p>
    <w:p w:rsidR="00BA231F" w:rsidRPr="00BA231F" w:rsidRDefault="00BA231F" w:rsidP="00D34575">
      <w:pPr>
        <w:rPr>
          <w:lang w:val="en-US"/>
        </w:rPr>
      </w:pPr>
    </w:p>
    <w:p w:rsidR="00D34575" w:rsidRDefault="00D34575" w:rsidP="00D34575">
      <w:r>
        <w:lastRenderedPageBreak/>
        <w:t>Метод золотого сечения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3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/>
    <w:p w:rsidR="00D34575" w:rsidRDefault="00D34575" w:rsidP="00D34575">
      <w:r>
        <w:t>Метод Фибоначчи</w:t>
      </w:r>
    </w:p>
    <w:tbl>
      <w:tblPr>
        <w:tblW w:w="6740" w:type="dxa"/>
        <w:tblCellMar>
          <w:left w:w="0" w:type="dxa"/>
          <w:right w:w="0" w:type="dxa"/>
        </w:tblCellMar>
        <w:tblLook w:val="04A0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  <w:proofErr w:type="spell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  <w:proofErr w:type="spellEnd"/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a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k-1))/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5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44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8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278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7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7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1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70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2575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7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4417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6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2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5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6339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8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87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27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3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5432717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95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095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56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34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0076234</w:t>
            </w: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|x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*-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xmin|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165E-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07485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7485" w:rsidRDefault="00B453BE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7485" w:rsidRDefault="0060748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Pr="00BA231F" w:rsidRDefault="00BA231F" w:rsidP="00E1101C">
      <w:pPr>
        <w:rPr>
          <w:lang w:val="en-US"/>
        </w:rPr>
      </w:pPr>
    </w:p>
    <w:tbl>
      <w:tblPr>
        <w:tblW w:w="4000" w:type="dxa"/>
        <w:tblCellMar>
          <w:left w:w="0" w:type="dxa"/>
          <w:right w:w="0" w:type="dxa"/>
        </w:tblCellMar>
        <w:tblLook w:val="04A0"/>
      </w:tblPr>
      <w:tblGrid>
        <w:gridCol w:w="1120"/>
        <w:gridCol w:w="960"/>
        <w:gridCol w:w="960"/>
        <w:gridCol w:w="96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79646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lastRenderedPageBreak/>
              <w:t>ln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color w:val="FFFFFF"/>
                <w:sz w:val="22"/>
                <w:szCs w:val="22"/>
              </w:rPr>
              <w:t>eps</w:t>
            </w:r>
            <w:proofErr w:type="spellEnd"/>
            <w:r>
              <w:rPr>
                <w:rFonts w:ascii="Calibri" w:hAnsi="Calibri"/>
                <w:color w:val="FFFFFF"/>
                <w:sz w:val="22"/>
                <w:szCs w:val="22"/>
              </w:rPr>
              <w:t>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81B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504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,60517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6,90775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1,5129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,38E+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</w:tr>
    </w:tbl>
    <w:p w:rsidR="00D34575" w:rsidRDefault="00D34575" w:rsidP="00E1101C"/>
    <w:p w:rsidR="00D34575" w:rsidRDefault="00D34575" w:rsidP="00E1101C"/>
    <w:p w:rsidR="00D34575" w:rsidRDefault="0062505A" w:rsidP="00E1101C">
      <w:r w:rsidRPr="0062505A">
        <w:drawing>
          <wp:inline distT="0" distB="0" distL="0" distR="0">
            <wp:extent cx="4676775" cy="2743200"/>
            <wp:effectExtent l="19050" t="0" r="9525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D34575" w:rsidRDefault="00D34575" w:rsidP="00E1101C"/>
    <w:p w:rsidR="00D34575" w:rsidRDefault="00D34575" w:rsidP="00E1101C"/>
    <w:p w:rsidR="00D34575" w:rsidRPr="00C6639F" w:rsidRDefault="00D34575" w:rsidP="00E1101C">
      <w:pPr>
        <w:rPr>
          <w:lang w:val="en-US"/>
        </w:rPr>
      </w:pPr>
    </w:p>
    <w:p w:rsidR="00D34575" w:rsidRDefault="00D34575" w:rsidP="00E1101C">
      <w:r>
        <w:t>Поиск интервала, содержащего минимум функции</w:t>
      </w:r>
    </w:p>
    <w:tbl>
      <w:tblPr>
        <w:tblW w:w="7840" w:type="dxa"/>
        <w:tblCellMar>
          <w:left w:w="0" w:type="dxa"/>
          <w:right w:w="0" w:type="dxa"/>
        </w:tblCellMar>
        <w:tblLook w:val="04A0"/>
      </w:tblPr>
      <w:tblGrid>
        <w:gridCol w:w="960"/>
        <w:gridCol w:w="1120"/>
        <w:gridCol w:w="960"/>
        <w:gridCol w:w="960"/>
        <w:gridCol w:w="960"/>
        <w:gridCol w:w="960"/>
        <w:gridCol w:w="960"/>
        <w:gridCol w:w="960"/>
      </w:tblGrid>
      <w:tr w:rsidR="00C6639F" w:rsidTr="00B35E33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</w:tr>
    </w:tbl>
    <w:p w:rsidR="00D34575" w:rsidRDefault="00D34575" w:rsidP="00E1101C"/>
    <w:p w:rsidR="00D34575" w:rsidRDefault="00D34575" w:rsidP="00E1101C"/>
    <w:p w:rsidR="00D34575" w:rsidRDefault="00D34575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Pr="00C6639F" w:rsidRDefault="00BA231F" w:rsidP="00E1101C">
      <w:pPr>
        <w:rPr>
          <w:lang w:val="en-US"/>
        </w:rPr>
      </w:pPr>
    </w:p>
    <w:p w:rsidR="00D34575" w:rsidRPr="00A77BFA" w:rsidRDefault="00D34575" w:rsidP="00E1101C"/>
    <w:p w:rsidR="00231D17" w:rsidRDefault="00392476" w:rsidP="00E10B8F">
      <w:pPr>
        <w:rPr>
          <w:b/>
        </w:rPr>
      </w:pPr>
      <w:r>
        <w:rPr>
          <w:b/>
        </w:rPr>
        <w:lastRenderedPageBreak/>
        <w:t>4</w:t>
      </w:r>
      <w:r w:rsidR="00E10B8F" w:rsidRPr="00A77BFA">
        <w:rPr>
          <w:b/>
        </w:rPr>
        <w:t>.</w:t>
      </w:r>
      <w:r w:rsidR="00231D17" w:rsidRPr="00A77BFA">
        <w:rPr>
          <w:b/>
        </w:rPr>
        <w:t>Текст разработанн</w:t>
      </w:r>
      <w:r w:rsidR="005556DF" w:rsidRPr="00A77BFA">
        <w:rPr>
          <w:b/>
        </w:rPr>
        <w:t>ой</w:t>
      </w:r>
      <w:r w:rsidR="00231D17" w:rsidRPr="00A77BFA">
        <w:rPr>
          <w:b/>
        </w:rPr>
        <w:t xml:space="preserve"> программ</w:t>
      </w:r>
      <w:r w:rsidR="005556DF" w:rsidRPr="00A77BFA">
        <w:rPr>
          <w:b/>
        </w:rPr>
        <w:t>ы</w:t>
      </w:r>
    </w:p>
    <w:p w:rsidR="00A77BFA" w:rsidRPr="00C6639F" w:rsidRDefault="00C6639F" w:rsidP="00E10B8F">
      <w:pPr>
        <w:rPr>
          <w:b/>
          <w:sz w:val="28"/>
          <w:szCs w:val="28"/>
        </w:rPr>
      </w:pPr>
      <w:r w:rsidRPr="00C6639F">
        <w:rPr>
          <w:b/>
          <w:sz w:val="28"/>
          <w:szCs w:val="28"/>
          <w:lang w:val="en-US"/>
        </w:rPr>
        <w:t>Lib</w:t>
      </w:r>
      <w:r w:rsidRPr="00C6639F">
        <w:rPr>
          <w:b/>
          <w:sz w:val="28"/>
          <w:szCs w:val="28"/>
        </w:rPr>
        <w:t>.</w:t>
      </w:r>
      <w:r w:rsidRPr="00C6639F">
        <w:rPr>
          <w:b/>
          <w:sz w:val="28"/>
          <w:szCs w:val="28"/>
          <w:lang w:val="en-US"/>
        </w:rPr>
        <w:t>h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////////////////////////////////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Три метода поиска минимума</w:t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функции на отрезке</w:t>
      </w:r>
      <w:r>
        <w:rPr>
          <w:rFonts w:ascii="Consolas" w:hAnsi="Consolas" w:cs="Consolas"/>
          <w:color w:val="008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и метод поиска интервала</w:t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содержащего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минимум функции ////////</w:t>
      </w:r>
    </w:p>
    <w:p w:rsidR="00C6639F" w:rsidRPr="00B35E33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defin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proofErr w:type="spell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ragm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onc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stdio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locale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math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conio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proofErr w:type="spell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Dihotomi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Dihotomi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Dih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proofErr w:type="spell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Golden_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ctio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Golden_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ctio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Gold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&gt; F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ibonacci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ibonacci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b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proofErr w:type="spell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0,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Algoritm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Algoritm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Alg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97B2B" w:rsidRPr="00C6639F" w:rsidRDefault="00C6639F" w:rsidP="00397B2B">
      <w:pPr>
        <w:rPr>
          <w:b/>
          <w:sz w:val="28"/>
          <w:szCs w:val="28"/>
          <w:lang w:val="en-US"/>
        </w:rPr>
      </w:pPr>
      <w:r w:rsidRPr="00C6639F">
        <w:rPr>
          <w:b/>
          <w:sz w:val="28"/>
          <w:szCs w:val="28"/>
          <w:lang w:val="en-US"/>
        </w:rPr>
        <w:t>Lib.cpp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lib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Дихотомия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B35E33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//return </w:t>
      </w:r>
      <w:proofErr w:type="spellStart"/>
      <w:proofErr w:type="gramStart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x, 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Dih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ope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Dih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*0.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   a   |   b   |   b-a   |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(b - a) &gt;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b + a - delta) /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b + a + delta) /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nk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clos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Золотое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ечение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//return </w:t>
      </w:r>
      <w:proofErr w:type="spellStart"/>
      <w:proofErr w:type="gramStart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x, 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Gold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ope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Gold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   a   |   b   |   b-a   |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(b - a) &gt;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0.381966011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- 0.381966011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nk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clos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Фибоначчи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-x/exp(x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ib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ope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Fib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, n =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Fn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.push_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.push_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 a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b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b-a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Найдем F(n+2), F(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) и F(n+1)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; ((b - a) /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 &gt; Fn; n++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n = 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-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-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.push_</w:t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n = n - 3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(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(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ще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иниму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n;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n -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b - a)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n -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3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n -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b - a)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n -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3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raz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a, b, (b - a),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t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nk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clos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Алгоритм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(</w:t>
      </w:r>
      <w:proofErr w:type="spellStart"/>
      <w:proofErr w:type="gramStart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pow</w:t>
      </w:r>
      <w:proofErr w:type="spell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x, 4) - x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Alg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 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</w:t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ope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Alg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a+b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d::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Введите начальную точку</w:t>
      </w:r>
      <w:proofErr w:type="gramStart"/>
      <w:r>
        <w:rPr>
          <w:rFonts w:ascii="Consolas" w:hAnsi="Consolas" w:cs="Consolas"/>
          <w:color w:val="A31515"/>
          <w:sz w:val="19"/>
          <w:szCs w:val="19"/>
        </w:rPr>
        <w:t>: "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d::c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gt;&gt;</w:t>
      </w:r>
      <w:r>
        <w:rPr>
          <w:rFonts w:ascii="Consolas" w:hAnsi="Consolas" w:cs="Consolas"/>
          <w:color w:val="000000"/>
          <w:sz w:val="19"/>
          <w:szCs w:val="19"/>
        </w:rPr>
        <w:t xml:space="preserve"> x0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Находим направление движения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0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(x0 +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+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 -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h = -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eps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ще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нтервал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h +=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1 +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key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d::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 xml:space="preserve">"Интервал с минимумом 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функции:\n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h &gt;= 0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[ "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- h / 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;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]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%.15f ; %.15f ]\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nk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=%d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x1 - h / 2, x2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proofErr w:type="spell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[ "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;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- h / 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]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printf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 %.15f ; %.15f ]\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nk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=%d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x2, x1 - h / 2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clo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_getc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b/>
          <w:color w:val="000000"/>
          <w:sz w:val="28"/>
          <w:szCs w:val="28"/>
          <w:lang w:val="en-US"/>
        </w:rPr>
      </w:pPr>
      <w:r w:rsidRPr="00C6639F">
        <w:rPr>
          <w:b/>
          <w:color w:val="000000"/>
          <w:sz w:val="28"/>
          <w:szCs w:val="28"/>
          <w:lang w:val="en-US"/>
        </w:rPr>
        <w:t>Main.cpp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lib.h</w:t>
      </w:r>
      <w:proofErr w:type="spellEnd"/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 xml:space="preserve">"1 - Найти минимум функции\n2 - найти интервал, содержащий минимум 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функции\n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1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A.Dih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B.Gold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C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C.Fib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rint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Ваше повеление исполнено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_getc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proofErr w:type="spellEnd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D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.Al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else</w:t>
      </w:r>
      <w:proofErr w:type="spellEnd"/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Перезапустите программу и выберете 1 или 2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_getc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397B2B" w:rsidRDefault="00397B2B" w:rsidP="00397B2B">
      <w:pPr>
        <w:rPr>
          <w:rFonts w:ascii="Courier New CYR" w:hAnsi="Courier New CYR" w:cs="Courier New CYR"/>
          <w:sz w:val="20"/>
          <w:szCs w:val="20"/>
        </w:rPr>
      </w:pPr>
    </w:p>
    <w:p w:rsidR="00E10B8F" w:rsidRPr="00397B2B" w:rsidRDefault="00392476" w:rsidP="00397B2B">
      <w:pPr>
        <w:rPr>
          <w:b/>
        </w:rPr>
      </w:pPr>
      <w:r>
        <w:rPr>
          <w:b/>
          <w:bCs/>
        </w:rPr>
        <w:lastRenderedPageBreak/>
        <w:t>5</w:t>
      </w:r>
      <w:r w:rsidR="005556DF" w:rsidRPr="00397B2B">
        <w:rPr>
          <w:b/>
          <w:bCs/>
        </w:rPr>
        <w:t xml:space="preserve">. </w:t>
      </w:r>
      <w:r w:rsidR="00397B2B">
        <w:rPr>
          <w:b/>
          <w:bCs/>
        </w:rPr>
        <w:t>Выводы</w:t>
      </w:r>
      <w:r w:rsidR="00666A04" w:rsidRPr="00A77BFA">
        <w:rPr>
          <w:b/>
          <w:bCs/>
        </w:rPr>
        <w:t xml:space="preserve"> </w:t>
      </w:r>
    </w:p>
    <w:p w:rsidR="00397B2B" w:rsidRPr="00427181" w:rsidRDefault="001933EF" w:rsidP="00397B2B">
      <w:r w:rsidRPr="00687B8F">
        <w:rPr>
          <w:i/>
          <w:u w:val="single"/>
        </w:rPr>
        <w:t xml:space="preserve">1. </w:t>
      </w:r>
      <w:r w:rsidR="007B23AE" w:rsidRPr="00687B8F">
        <w:rPr>
          <w:i/>
          <w:u w:val="single"/>
        </w:rPr>
        <w:t>Метод дихотомии</w:t>
      </w:r>
      <w:r w:rsidR="00397B2B" w:rsidRPr="00687B8F">
        <w:rPr>
          <w:i/>
          <w:u w:val="single"/>
        </w:rPr>
        <w:t>:</w:t>
      </w:r>
      <w:r w:rsidR="00397B2B" w:rsidRPr="00427181">
        <w:t xml:space="preserve"> интервал неопределенности</w:t>
      </w:r>
      <w:r w:rsidR="007B23AE">
        <w:t xml:space="preserve"> за одну итерацию </w:t>
      </w:r>
      <w:r w:rsidR="00397B2B" w:rsidRPr="00427181">
        <w:t xml:space="preserve">уменьшается почти в 2 раза. </w:t>
      </w:r>
    </w:p>
    <w:p w:rsidR="00397B2B" w:rsidRPr="00427181" w:rsidRDefault="001933EF" w:rsidP="00397B2B">
      <w:r w:rsidRPr="00687B8F">
        <w:rPr>
          <w:i/>
          <w:u w:val="single"/>
        </w:rPr>
        <w:t>2. Метод з</w:t>
      </w:r>
      <w:r w:rsidR="00397B2B" w:rsidRPr="00687B8F">
        <w:rPr>
          <w:i/>
          <w:u w:val="single"/>
        </w:rPr>
        <w:t>олотое сечение:</w:t>
      </w:r>
      <w:r w:rsidR="00397B2B" w:rsidRPr="00427181">
        <w:t xml:space="preserve"> интервал неопределенности </w:t>
      </w:r>
      <w:r>
        <w:t>за одну</w:t>
      </w:r>
      <w:r w:rsidR="00397B2B" w:rsidRPr="00427181">
        <w:t xml:space="preserve"> итераци</w:t>
      </w:r>
      <w:r>
        <w:t>ю</w:t>
      </w:r>
      <w:r w:rsidR="00397B2B" w:rsidRPr="00427181">
        <w:t xml:space="preserve"> уменьшается </w:t>
      </w:r>
      <w:r>
        <w:t xml:space="preserve">примерно </w:t>
      </w:r>
      <w:r w:rsidR="00397B2B" w:rsidRPr="00427181">
        <w:t>в 1,6</w:t>
      </w:r>
      <w:r w:rsidR="00BA231F" w:rsidRPr="00BA231F">
        <w:t>2</w:t>
      </w:r>
      <w:r w:rsidR="00397B2B" w:rsidRPr="00427181">
        <w:t xml:space="preserve"> раза.</w:t>
      </w:r>
    </w:p>
    <w:p w:rsidR="00397B2B" w:rsidRDefault="001933EF" w:rsidP="00397B2B">
      <w:r w:rsidRPr="00687B8F">
        <w:rPr>
          <w:i/>
          <w:u w:val="single"/>
        </w:rPr>
        <w:t xml:space="preserve">3. Метод </w:t>
      </w:r>
      <w:r w:rsidR="00397B2B" w:rsidRPr="00687B8F">
        <w:rPr>
          <w:i/>
          <w:u w:val="single"/>
        </w:rPr>
        <w:t>Фибоначчи:</w:t>
      </w:r>
      <w:r w:rsidR="00397B2B" w:rsidRPr="00687B8F">
        <w:rPr>
          <w:u w:val="single"/>
        </w:rPr>
        <w:t xml:space="preserve"> </w:t>
      </w:r>
      <w:r>
        <w:t>к</w:t>
      </w:r>
      <w:r w:rsidR="00397B2B" w:rsidRPr="00427181">
        <w:t>ак и в</w:t>
      </w:r>
      <w:r>
        <w:t xml:space="preserve"> методе</w:t>
      </w:r>
      <w:r w:rsidR="00397B2B" w:rsidRPr="00427181">
        <w:t xml:space="preserve"> </w:t>
      </w:r>
      <w:r>
        <w:t>з</w:t>
      </w:r>
      <w:r w:rsidR="00397B2B" w:rsidRPr="00427181">
        <w:t>олото</w:t>
      </w:r>
      <w:r>
        <w:t>го</w:t>
      </w:r>
      <w:r w:rsidR="00397B2B" w:rsidRPr="00427181">
        <w:t xml:space="preserve"> сечени</w:t>
      </w:r>
      <w:r>
        <w:t>я</w:t>
      </w:r>
      <w:r w:rsidR="000C694F">
        <w:t>,</w:t>
      </w:r>
      <w:r w:rsidR="00397B2B" w:rsidRPr="00427181">
        <w:t xml:space="preserve"> интервал неопределенности </w:t>
      </w:r>
      <w:r>
        <w:t>за одну</w:t>
      </w:r>
      <w:r w:rsidRPr="00427181">
        <w:t xml:space="preserve"> итераци</w:t>
      </w:r>
      <w:r>
        <w:t>ю</w:t>
      </w:r>
      <w:r w:rsidR="00BA231F">
        <w:t xml:space="preserve"> уменьшается почти в 1,6</w:t>
      </w:r>
      <w:r w:rsidR="00BA231F" w:rsidRPr="00BA231F">
        <w:t>2</w:t>
      </w:r>
      <w:r w:rsidR="00397B2B" w:rsidRPr="00427181">
        <w:t xml:space="preserve"> раза.</w:t>
      </w:r>
    </w:p>
    <w:p w:rsidR="001933EF" w:rsidRDefault="001933EF" w:rsidP="00397B2B">
      <w:r>
        <w:t xml:space="preserve"> </w:t>
      </w:r>
    </w:p>
    <w:p w:rsidR="001933EF" w:rsidRPr="00687B8F" w:rsidRDefault="001933EF" w:rsidP="00397B2B">
      <w:pPr>
        <w:rPr>
          <w:i/>
          <w:u w:val="single"/>
        </w:rPr>
      </w:pPr>
      <w:r w:rsidRPr="00687B8F">
        <w:rPr>
          <w:i/>
          <w:u w:val="single"/>
        </w:rPr>
        <w:t xml:space="preserve">Из </w:t>
      </w:r>
      <w:r w:rsidR="00BA231F" w:rsidRPr="00687B8F">
        <w:rPr>
          <w:i/>
          <w:u w:val="single"/>
        </w:rPr>
        <w:t>вышеперечисленного следует</w:t>
      </w:r>
      <w:r w:rsidRPr="00687B8F">
        <w:rPr>
          <w:i/>
          <w:u w:val="single"/>
        </w:rPr>
        <w:t xml:space="preserve">, что при использовании метода дихотомии для </w:t>
      </w:r>
      <w:r w:rsidR="00BA231F" w:rsidRPr="00687B8F">
        <w:rPr>
          <w:i/>
          <w:u w:val="single"/>
        </w:rPr>
        <w:t xml:space="preserve">нахождения </w:t>
      </w:r>
      <w:r w:rsidRPr="00687B8F">
        <w:rPr>
          <w:i/>
          <w:u w:val="single"/>
        </w:rPr>
        <w:t>минимум</w:t>
      </w:r>
      <w:r w:rsidR="00BA231F" w:rsidRPr="00687B8F">
        <w:rPr>
          <w:i/>
          <w:u w:val="single"/>
        </w:rPr>
        <w:t>а</w:t>
      </w:r>
      <w:r w:rsidRPr="00687B8F">
        <w:rPr>
          <w:i/>
          <w:u w:val="single"/>
        </w:rPr>
        <w:t xml:space="preserve"> функции, </w:t>
      </w:r>
      <w:r w:rsidR="00BA231F" w:rsidRPr="00687B8F">
        <w:rPr>
          <w:i/>
          <w:u w:val="single"/>
        </w:rPr>
        <w:t xml:space="preserve">требуется </w:t>
      </w:r>
      <w:r w:rsidRPr="00687B8F">
        <w:rPr>
          <w:i/>
          <w:u w:val="single"/>
        </w:rPr>
        <w:t>меньшее количество итераций, чем при испо</w:t>
      </w:r>
      <w:r w:rsidR="00BA231F" w:rsidRPr="00687B8F">
        <w:rPr>
          <w:i/>
          <w:u w:val="single"/>
        </w:rPr>
        <w:t>льзовании методов</w:t>
      </w:r>
      <w:r w:rsidRPr="00687B8F">
        <w:rPr>
          <w:i/>
          <w:u w:val="single"/>
        </w:rPr>
        <w:t xml:space="preserve"> золотого сечения или Фибоначчи. Это </w:t>
      </w:r>
      <w:r w:rsidR="009A1231" w:rsidRPr="00687B8F">
        <w:rPr>
          <w:i/>
          <w:u w:val="single"/>
        </w:rPr>
        <w:t>подтверждается результатами исследования.</w:t>
      </w:r>
    </w:p>
    <w:p w:rsidR="00397B2B" w:rsidRDefault="00397B2B" w:rsidP="00397B2B"/>
    <w:p w:rsidR="008514D9" w:rsidRDefault="009A1231" w:rsidP="00397B2B">
      <w:r w:rsidRPr="009A1231">
        <w:t xml:space="preserve">Однако при использовании метода дихотомии </w:t>
      </w:r>
      <w:r>
        <w:t xml:space="preserve">за одну итерацию значения функции </w:t>
      </w:r>
      <w:r w:rsidR="00BA231F">
        <w:t xml:space="preserve">вычисляются </w:t>
      </w:r>
      <w:r>
        <w:t xml:space="preserve"> два раза, в то время как для двух других методов – один. Если функция будет довольно сложной и </w:t>
      </w:r>
      <w:r w:rsidR="00BA231F">
        <w:t xml:space="preserve">будет </w:t>
      </w:r>
      <w:r>
        <w:t xml:space="preserve">требовать много вычислений, то вычислительные затраты для реализации поиска минимума будут довольно заметными. </w:t>
      </w:r>
      <w:r w:rsidR="008514D9">
        <w:t>Значит, логично сравнивать данные методы по этому критерию.</w:t>
      </w:r>
    </w:p>
    <w:p w:rsidR="004D43D1" w:rsidRPr="00687B8F" w:rsidRDefault="009A1231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Следовательно, метод дихотомии будет проигрывать </w:t>
      </w:r>
      <w:r w:rsidR="00BA231F" w:rsidRPr="00687B8F">
        <w:rPr>
          <w:i/>
          <w:u w:val="single"/>
        </w:rPr>
        <w:t>методам Фибоначчи и з</w:t>
      </w:r>
      <w:r w:rsidR="008514D9" w:rsidRPr="00687B8F">
        <w:rPr>
          <w:i/>
          <w:u w:val="single"/>
        </w:rPr>
        <w:t>олотого сечения.</w:t>
      </w:r>
    </w:p>
    <w:p w:rsidR="008514D9" w:rsidRPr="00687B8F" w:rsidRDefault="008514D9" w:rsidP="008514D9">
      <w:pPr>
        <w:rPr>
          <w:i/>
          <w:u w:val="single"/>
        </w:rPr>
      </w:pPr>
    </w:p>
    <w:p w:rsidR="008514D9" w:rsidRPr="00687B8F" w:rsidRDefault="008514D9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Из графика зависимости количества вычислений функции от </w:t>
      </w:r>
      <w:r w:rsidR="00C52DEE" w:rsidRPr="00687B8F">
        <w:rPr>
          <w:i/>
          <w:u w:val="single"/>
        </w:rPr>
        <w:t xml:space="preserve">натурального </w:t>
      </w:r>
      <w:r w:rsidRPr="00687B8F">
        <w:rPr>
          <w:i/>
          <w:u w:val="single"/>
        </w:rPr>
        <w:t>логарифма заданной точности для всех методов можно сделать вывод, что</w:t>
      </w:r>
      <w:r w:rsidR="00BA231F" w:rsidRPr="00687B8F">
        <w:rPr>
          <w:i/>
          <w:u w:val="single"/>
        </w:rPr>
        <w:t xml:space="preserve"> </w:t>
      </w:r>
      <w:r w:rsidRPr="00687B8F">
        <w:rPr>
          <w:i/>
          <w:u w:val="single"/>
        </w:rPr>
        <w:t xml:space="preserve"> </w:t>
      </w:r>
      <w:r w:rsidR="00EE5540" w:rsidRPr="00687B8F">
        <w:rPr>
          <w:i/>
          <w:u w:val="single"/>
        </w:rPr>
        <w:t xml:space="preserve">при требовании более точного значения минимума функции, количество вычислений функции </w:t>
      </w:r>
      <w:proofErr w:type="gramStart"/>
      <w:r w:rsidR="00EE5540" w:rsidRPr="00687B8F">
        <w:rPr>
          <w:i/>
          <w:u w:val="single"/>
        </w:rPr>
        <w:t>увеличивается</w:t>
      </w:r>
      <w:proofErr w:type="gramEnd"/>
      <w:r w:rsidR="00C52DEE" w:rsidRPr="00687B8F">
        <w:rPr>
          <w:i/>
          <w:u w:val="single"/>
        </w:rPr>
        <w:t xml:space="preserve"> и выполняются теоретические оценки для числа итераций</w:t>
      </w:r>
      <w:r w:rsidR="00EE5540" w:rsidRPr="00687B8F">
        <w:rPr>
          <w:i/>
          <w:u w:val="single"/>
        </w:rPr>
        <w:t>.</w:t>
      </w:r>
    </w:p>
    <w:p w:rsidR="00C52DEE" w:rsidRPr="00687B8F" w:rsidRDefault="00C52DEE" w:rsidP="008514D9">
      <w:pPr>
        <w:rPr>
          <w:i/>
          <w:u w:val="single"/>
        </w:rPr>
      </w:pPr>
    </w:p>
    <w:p w:rsidR="00C52DEE" w:rsidRPr="00687B8F" w:rsidRDefault="00C52DEE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Тестирование </w:t>
      </w:r>
      <w:r w:rsidR="00842ECC" w:rsidRPr="00687B8F">
        <w:rPr>
          <w:i/>
          <w:u w:val="single"/>
        </w:rPr>
        <w:t>поиска интервала с минимумом функции показало, что, чем ближе к минимуму мы берём начальное приближение, тем уже в итоге получается интервал.</w:t>
      </w:r>
    </w:p>
    <w:sectPr w:rsidR="00C52DEE" w:rsidRPr="00687B8F" w:rsidSect="008F35EC">
      <w:footerReference w:type="default" r:id="rId11"/>
      <w:headerReference w:type="first" r:id="rId12"/>
      <w:footerReference w:type="first" r:id="rId13"/>
      <w:pgSz w:w="11906" w:h="16838"/>
      <w:pgMar w:top="709" w:right="850" w:bottom="1134" w:left="1701" w:header="708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67EC" w:rsidRDefault="006867EC" w:rsidP="005A16E0">
      <w:r>
        <w:separator/>
      </w:r>
    </w:p>
  </w:endnote>
  <w:endnote w:type="continuationSeparator" w:id="0">
    <w:p w:rsidR="006867EC" w:rsidRDefault="006867EC" w:rsidP="005A16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 CYR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505A" w:rsidRDefault="0062505A">
    <w:pPr>
      <w:pStyle w:val="a6"/>
      <w:jc w:val="right"/>
    </w:pPr>
    <w:fldSimple w:instr=" PAGE   \* MERGEFORMAT ">
      <w:r w:rsidR="00B83C5F">
        <w:rPr>
          <w:noProof/>
        </w:rPr>
        <w:t>8</w:t>
      </w:r>
    </w:fldSimple>
  </w:p>
  <w:p w:rsidR="0062505A" w:rsidRDefault="0062505A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505A" w:rsidRPr="00392476" w:rsidRDefault="0062505A" w:rsidP="00392476"/>
  <w:p w:rsidR="0062505A" w:rsidRPr="00392476" w:rsidRDefault="0062505A" w:rsidP="00392476">
    <w:pPr>
      <w:pStyle w:val="ab"/>
      <w:ind w:firstLine="0"/>
      <w:rPr>
        <w:b w:val="0"/>
        <w:sz w:val="24"/>
      </w:rPr>
    </w:pPr>
    <w:r w:rsidRPr="00392476">
      <w:rPr>
        <w:b w:val="0"/>
        <w:sz w:val="24"/>
      </w:rPr>
      <w:t>Новосибирск</w:t>
    </w:r>
  </w:p>
  <w:p w:rsidR="0062505A" w:rsidRPr="00392476" w:rsidRDefault="0062505A" w:rsidP="00392476">
    <w:pPr>
      <w:pStyle w:val="ab"/>
      <w:ind w:firstLine="0"/>
      <w:rPr>
        <w:b w:val="0"/>
        <w:sz w:val="24"/>
      </w:rPr>
    </w:pPr>
    <w:r>
      <w:rPr>
        <w:b w:val="0"/>
        <w:sz w:val="24"/>
      </w:rPr>
      <w:t>2017</w:t>
    </w:r>
  </w:p>
  <w:p w:rsidR="0062505A" w:rsidRDefault="0062505A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67EC" w:rsidRDefault="006867EC" w:rsidP="005A16E0">
      <w:r>
        <w:separator/>
      </w:r>
    </w:p>
  </w:footnote>
  <w:footnote w:type="continuationSeparator" w:id="0">
    <w:p w:rsidR="006867EC" w:rsidRDefault="006867EC" w:rsidP="005A16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505A" w:rsidRPr="00392476" w:rsidRDefault="0062505A" w:rsidP="00392476">
    <w:pPr>
      <w:jc w:val="center"/>
    </w:pPr>
    <w:r w:rsidRPr="00392476">
      <w:t>Министерство науки и образования РФ</w:t>
    </w:r>
  </w:p>
  <w:p w:rsidR="0062505A" w:rsidRPr="00392476" w:rsidRDefault="0062505A" w:rsidP="00392476">
    <w:pPr>
      <w:jc w:val="center"/>
    </w:pPr>
    <w:r w:rsidRPr="00392476">
      <w:t>Новосибирский государственный технический университет</w:t>
    </w:r>
  </w:p>
  <w:p w:rsidR="0062505A" w:rsidRPr="00392476" w:rsidRDefault="0062505A" w:rsidP="00392476">
    <w:pPr>
      <w:jc w:val="center"/>
    </w:pPr>
    <w:r w:rsidRPr="00392476">
      <w:t>Кафедра ТПИ</w:t>
    </w:r>
  </w:p>
  <w:p w:rsidR="0062505A" w:rsidRDefault="0062505A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74B2"/>
    <w:multiLevelType w:val="hybridMultilevel"/>
    <w:tmpl w:val="3F2008D6"/>
    <w:lvl w:ilvl="0" w:tplc="E9666E0C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F17DA7"/>
    <w:multiLevelType w:val="hybridMultilevel"/>
    <w:tmpl w:val="82126E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A46A04"/>
    <w:multiLevelType w:val="hybridMultilevel"/>
    <w:tmpl w:val="0DDAC964"/>
    <w:lvl w:ilvl="0" w:tplc="9EACC1C0">
      <w:start w:val="1"/>
      <w:numFmt w:val="decimal"/>
      <w:lvlText w:val="%1)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2A118F"/>
    <w:multiLevelType w:val="hybridMultilevel"/>
    <w:tmpl w:val="BF2A3AB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D393296"/>
    <w:multiLevelType w:val="hybridMultilevel"/>
    <w:tmpl w:val="22EAC332"/>
    <w:lvl w:ilvl="0" w:tplc="E9666E0C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2191E02"/>
    <w:multiLevelType w:val="hybridMultilevel"/>
    <w:tmpl w:val="B9C2D1D0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6">
    <w:nsid w:val="382A50D4"/>
    <w:multiLevelType w:val="hybridMultilevel"/>
    <w:tmpl w:val="0DDAC964"/>
    <w:lvl w:ilvl="0" w:tplc="9EACC1C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7">
    <w:nsid w:val="3CBF292D"/>
    <w:multiLevelType w:val="hybridMultilevel"/>
    <w:tmpl w:val="A95A867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9006A50"/>
    <w:multiLevelType w:val="hybridMultilevel"/>
    <w:tmpl w:val="9470F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5F4D03"/>
    <w:multiLevelType w:val="hybridMultilevel"/>
    <w:tmpl w:val="69D0BD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8"/>
  </w:num>
  <w:num w:numId="5">
    <w:abstractNumId w:val="3"/>
  </w:num>
  <w:num w:numId="6">
    <w:abstractNumId w:val="4"/>
  </w:num>
  <w:num w:numId="7">
    <w:abstractNumId w:val="0"/>
  </w:num>
  <w:num w:numId="8">
    <w:abstractNumId w:val="7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60B6C"/>
    <w:rsid w:val="000175E7"/>
    <w:rsid w:val="00021485"/>
    <w:rsid w:val="00031B32"/>
    <w:rsid w:val="000831D2"/>
    <w:rsid w:val="000A1880"/>
    <w:rsid w:val="000C694F"/>
    <w:rsid w:val="000D39CB"/>
    <w:rsid w:val="000F729B"/>
    <w:rsid w:val="001069E5"/>
    <w:rsid w:val="00112D14"/>
    <w:rsid w:val="00117030"/>
    <w:rsid w:val="00162547"/>
    <w:rsid w:val="001933EF"/>
    <w:rsid w:val="001C7416"/>
    <w:rsid w:val="001E505B"/>
    <w:rsid w:val="001E5F93"/>
    <w:rsid w:val="00217FE7"/>
    <w:rsid w:val="002204F0"/>
    <w:rsid w:val="00231D17"/>
    <w:rsid w:val="002515E1"/>
    <w:rsid w:val="00263690"/>
    <w:rsid w:val="002A26E8"/>
    <w:rsid w:val="00305666"/>
    <w:rsid w:val="00312AA0"/>
    <w:rsid w:val="003333C5"/>
    <w:rsid w:val="00367FA1"/>
    <w:rsid w:val="00392476"/>
    <w:rsid w:val="00397B2B"/>
    <w:rsid w:val="003E5279"/>
    <w:rsid w:val="003F3302"/>
    <w:rsid w:val="00413050"/>
    <w:rsid w:val="0044601E"/>
    <w:rsid w:val="00460887"/>
    <w:rsid w:val="004B505A"/>
    <w:rsid w:val="004C30B9"/>
    <w:rsid w:val="004D43D1"/>
    <w:rsid w:val="00512F35"/>
    <w:rsid w:val="005475A4"/>
    <w:rsid w:val="005556DF"/>
    <w:rsid w:val="00585592"/>
    <w:rsid w:val="005A16E0"/>
    <w:rsid w:val="005C6E10"/>
    <w:rsid w:val="005E2D71"/>
    <w:rsid w:val="00607485"/>
    <w:rsid w:val="00620322"/>
    <w:rsid w:val="0062505A"/>
    <w:rsid w:val="00652F58"/>
    <w:rsid w:val="00666A04"/>
    <w:rsid w:val="00674E73"/>
    <w:rsid w:val="006867EC"/>
    <w:rsid w:val="00687B8F"/>
    <w:rsid w:val="006A6366"/>
    <w:rsid w:val="006D353E"/>
    <w:rsid w:val="007216C6"/>
    <w:rsid w:val="00721A3F"/>
    <w:rsid w:val="007A77A3"/>
    <w:rsid w:val="007B23AE"/>
    <w:rsid w:val="007C4756"/>
    <w:rsid w:val="007C5FE9"/>
    <w:rsid w:val="008039E5"/>
    <w:rsid w:val="00842ECC"/>
    <w:rsid w:val="008514D9"/>
    <w:rsid w:val="00864B85"/>
    <w:rsid w:val="008977AD"/>
    <w:rsid w:val="008A646E"/>
    <w:rsid w:val="008B09EB"/>
    <w:rsid w:val="008E5C60"/>
    <w:rsid w:val="008F35EC"/>
    <w:rsid w:val="008F4557"/>
    <w:rsid w:val="0092050A"/>
    <w:rsid w:val="00946E26"/>
    <w:rsid w:val="00982FAF"/>
    <w:rsid w:val="009A1231"/>
    <w:rsid w:val="009F6461"/>
    <w:rsid w:val="00A22DA7"/>
    <w:rsid w:val="00A77BFA"/>
    <w:rsid w:val="00AE716A"/>
    <w:rsid w:val="00B011FF"/>
    <w:rsid w:val="00B35E33"/>
    <w:rsid w:val="00B453BE"/>
    <w:rsid w:val="00B77A35"/>
    <w:rsid w:val="00B83C5F"/>
    <w:rsid w:val="00BA078D"/>
    <w:rsid w:val="00BA231F"/>
    <w:rsid w:val="00BA6F93"/>
    <w:rsid w:val="00BB28E8"/>
    <w:rsid w:val="00C1599B"/>
    <w:rsid w:val="00C52DEE"/>
    <w:rsid w:val="00C54374"/>
    <w:rsid w:val="00C6639F"/>
    <w:rsid w:val="00C770B7"/>
    <w:rsid w:val="00CA615E"/>
    <w:rsid w:val="00CC14D4"/>
    <w:rsid w:val="00CD39CE"/>
    <w:rsid w:val="00D34575"/>
    <w:rsid w:val="00D51899"/>
    <w:rsid w:val="00D7157C"/>
    <w:rsid w:val="00DE2F0A"/>
    <w:rsid w:val="00DE4551"/>
    <w:rsid w:val="00DF2A02"/>
    <w:rsid w:val="00E10B8F"/>
    <w:rsid w:val="00E1101C"/>
    <w:rsid w:val="00E33CEE"/>
    <w:rsid w:val="00E378F0"/>
    <w:rsid w:val="00EB054C"/>
    <w:rsid w:val="00EC530A"/>
    <w:rsid w:val="00ED6956"/>
    <w:rsid w:val="00EE5540"/>
    <w:rsid w:val="00F31DAE"/>
    <w:rsid w:val="00F60B6C"/>
    <w:rsid w:val="00F616C6"/>
    <w:rsid w:val="00F724A4"/>
    <w:rsid w:val="00F800CB"/>
    <w:rsid w:val="00FE39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1D17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66A04"/>
    <w:pPr>
      <w:keepNext/>
      <w:ind w:firstLine="709"/>
      <w:jc w:val="center"/>
      <w:outlineLvl w:val="0"/>
    </w:pPr>
    <w:rPr>
      <w:b/>
      <w:bCs/>
      <w:sz w:val="44"/>
    </w:rPr>
  </w:style>
  <w:style w:type="paragraph" w:styleId="2">
    <w:name w:val="heading 2"/>
    <w:basedOn w:val="a"/>
    <w:next w:val="a"/>
    <w:link w:val="20"/>
    <w:qFormat/>
    <w:rsid w:val="00666A04"/>
    <w:pPr>
      <w:keepNext/>
      <w:jc w:val="center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050A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5A16E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rsid w:val="005A16E0"/>
    <w:rPr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5A16E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5A16E0"/>
    <w:rPr>
      <w:sz w:val="24"/>
      <w:szCs w:val="24"/>
    </w:rPr>
  </w:style>
  <w:style w:type="paragraph" w:styleId="a8">
    <w:name w:val="Normal (Web)"/>
    <w:basedOn w:val="a"/>
    <w:uiPriority w:val="99"/>
    <w:unhideWhenUsed/>
    <w:rsid w:val="005556DF"/>
    <w:pPr>
      <w:spacing w:before="100" w:beforeAutospacing="1" w:after="100" w:afterAutospacing="1"/>
    </w:pPr>
  </w:style>
  <w:style w:type="paragraph" w:styleId="a9">
    <w:name w:val="Balloon Text"/>
    <w:basedOn w:val="a"/>
    <w:link w:val="aa"/>
    <w:uiPriority w:val="99"/>
    <w:semiHidden/>
    <w:unhideWhenUsed/>
    <w:rsid w:val="00263690"/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26369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rsid w:val="00666A04"/>
    <w:rPr>
      <w:b/>
      <w:bCs/>
      <w:sz w:val="44"/>
      <w:szCs w:val="24"/>
    </w:rPr>
  </w:style>
  <w:style w:type="character" w:customStyle="1" w:styleId="20">
    <w:name w:val="Заголовок 2 Знак"/>
    <w:link w:val="2"/>
    <w:rsid w:val="00666A04"/>
    <w:rPr>
      <w:b/>
      <w:bCs/>
      <w:sz w:val="28"/>
      <w:szCs w:val="28"/>
    </w:rPr>
  </w:style>
  <w:style w:type="paragraph" w:styleId="ab">
    <w:name w:val="caption"/>
    <w:basedOn w:val="a"/>
    <w:next w:val="a"/>
    <w:qFormat/>
    <w:rsid w:val="00666A04"/>
    <w:pPr>
      <w:ind w:firstLine="709"/>
      <w:jc w:val="center"/>
    </w:pPr>
    <w:rPr>
      <w:b/>
      <w:bCs/>
      <w:sz w:val="28"/>
    </w:rPr>
  </w:style>
  <w:style w:type="paragraph" w:customStyle="1" w:styleId="ac">
    <w:name w:val="Заголовок раздела"/>
    <w:basedOn w:val="a"/>
    <w:rsid w:val="00666A04"/>
    <w:pPr>
      <w:keepNext/>
      <w:spacing w:before="120" w:after="120"/>
    </w:pPr>
    <w:rPr>
      <w:b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8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1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0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2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44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0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9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3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5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4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0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4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9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5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ost.2014\Downloads\&#1084;&#1086;_&#1090;&#1077;&#1089;&#1090;&#109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4.2362525458248548E-2"/>
          <c:y val="5.1400554097404488E-2"/>
          <c:w val="0.60476589102533262"/>
          <c:h val="0.8326195683872849"/>
        </c:manualLayout>
      </c:layout>
      <c:scatterChart>
        <c:scatterStyle val="smoothMarker"/>
        <c:ser>
          <c:idx val="0"/>
          <c:order val="0"/>
          <c:tx>
            <c:v>Метод дихотомии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7</c:v>
                </c:pt>
                <c:pt idx="3" formatCode="0.00E+00">
                  <c:v>-13.815510557964277</c:v>
                </c:pt>
              </c:numCache>
            </c:numRef>
          </c:xVal>
          <c:yVal>
            <c:numRef>
              <c:f>тесты!$I$5:$I$8</c:f>
              <c:numCache>
                <c:formatCode>General</c:formatCode>
                <c:ptCount val="4"/>
                <c:pt idx="0">
                  <c:v>15</c:v>
                </c:pt>
                <c:pt idx="1">
                  <c:v>15</c:v>
                </c:pt>
                <c:pt idx="2">
                  <c:v>23</c:v>
                </c:pt>
                <c:pt idx="3">
                  <c:v>23</c:v>
                </c:pt>
              </c:numCache>
            </c:numRef>
          </c:yVal>
          <c:smooth val="1"/>
        </c:ser>
        <c:ser>
          <c:idx val="1"/>
          <c:order val="1"/>
          <c:tx>
            <c:v>Метод золотого сечения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7</c:v>
                </c:pt>
                <c:pt idx="3" formatCode="0.00E+00">
                  <c:v>-13.815510557964277</c:v>
                </c:pt>
              </c:numCache>
            </c:numRef>
          </c:xVal>
          <c:yVal>
            <c:numRef>
              <c:f>тесты!$J$5:$J$8</c:f>
              <c:numCache>
                <c:formatCode>General</c:formatCode>
                <c:ptCount val="4"/>
                <c:pt idx="0">
                  <c:v>21</c:v>
                </c:pt>
                <c:pt idx="1">
                  <c:v>21</c:v>
                </c:pt>
                <c:pt idx="2">
                  <c:v>31</c:v>
                </c:pt>
                <c:pt idx="3">
                  <c:v>31</c:v>
                </c:pt>
              </c:numCache>
            </c:numRef>
          </c:yVal>
          <c:smooth val="1"/>
        </c:ser>
        <c:ser>
          <c:idx val="2"/>
          <c:order val="2"/>
          <c:tx>
            <c:v>Метод Фибоначчи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7</c:v>
                </c:pt>
                <c:pt idx="3" formatCode="0.00E+00">
                  <c:v>-13.815510557964277</c:v>
                </c:pt>
              </c:numCache>
            </c:numRef>
          </c:xVal>
          <c:yVal>
            <c:numRef>
              <c:f>тесты!$K$5:$K$8</c:f>
              <c:numCache>
                <c:formatCode>General</c:formatCode>
                <c:ptCount val="4"/>
                <c:pt idx="0">
                  <c:v>11</c:v>
                </c:pt>
                <c:pt idx="1">
                  <c:v>11</c:v>
                </c:pt>
                <c:pt idx="2">
                  <c:v>16</c:v>
                </c:pt>
                <c:pt idx="3">
                  <c:v>16</c:v>
                </c:pt>
              </c:numCache>
            </c:numRef>
          </c:yVal>
          <c:smooth val="1"/>
        </c:ser>
        <c:axId val="83826560"/>
        <c:axId val="83828096"/>
      </c:scatterChart>
      <c:valAx>
        <c:axId val="83826560"/>
        <c:scaling>
          <c:orientation val="minMax"/>
        </c:scaling>
        <c:axPos val="b"/>
        <c:numFmt formatCode="General" sourceLinked="1"/>
        <c:tickLblPos val="nextTo"/>
        <c:crossAx val="83828096"/>
        <c:crosses val="autoZero"/>
        <c:crossBetween val="midCat"/>
      </c:valAx>
      <c:valAx>
        <c:axId val="83828096"/>
        <c:scaling>
          <c:orientation val="minMax"/>
        </c:scaling>
        <c:axPos val="l"/>
        <c:majorGridlines/>
        <c:numFmt formatCode="General" sourceLinked="1"/>
        <c:tickLblPos val="nextTo"/>
        <c:crossAx val="83826560"/>
        <c:crosses val="autoZero"/>
        <c:crossBetween val="midCat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C48D05-888A-488C-835D-423B2F49D9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4</Pages>
  <Words>2515</Words>
  <Characters>14340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Home</Company>
  <LinksUpToDate>false</LinksUpToDate>
  <CharactersWithSpaces>16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Дементьев А.И.</dc:creator>
  <cp:lastModifiedBy>iost.2014</cp:lastModifiedBy>
  <cp:revision>7</cp:revision>
  <dcterms:created xsi:type="dcterms:W3CDTF">2017-02-20T04:17:00Z</dcterms:created>
  <dcterms:modified xsi:type="dcterms:W3CDTF">2017-02-20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